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6FF0AC4" w14:textId="7E8474CF" w:rsidR="00EC022C" w:rsidRPr="00EC022C" w:rsidRDefault="00EC022C">
      <w:pPr>
        <w:rPr>
          <w:rFonts w:ascii="Times New Roman" w:hAnsi="Times New Roman" w:cs="Times New Roman"/>
          <w:sz w:val="24"/>
          <w:szCs w:val="24"/>
        </w:rPr>
      </w:pPr>
      <w:r w:rsidRPr="00EC022C">
        <w:rPr>
          <w:rFonts w:ascii="Times New Roman" w:hAnsi="Times New Roman" w:cs="Times New Roman"/>
          <w:sz w:val="24"/>
          <w:szCs w:val="24"/>
        </w:rPr>
        <w:t>State Prediction</w:t>
      </w:r>
    </w:p>
    <w:p w14:paraId="43759F28" w14:textId="10EBF412" w:rsidR="005C1F50" w:rsidRPr="00EC022C" w:rsidRDefault="00EC022C">
      <w:pPr>
        <w:rPr>
          <w:rFonts w:ascii="Times New Roman" w:hAnsi="Times New Roman" w:cs="Times New Roman"/>
          <w:sz w:val="24"/>
          <w:szCs w:val="24"/>
        </w:rPr>
      </w:pPr>
      <w:r w:rsidRPr="00EC022C">
        <w:rPr>
          <w:rFonts w:ascii="Times New Roman" w:hAnsi="Times New Roman" w:cs="Times New Roman"/>
          <w:position w:val="-10"/>
          <w:sz w:val="24"/>
          <w:szCs w:val="24"/>
        </w:rPr>
        <w:object w:dxaOrig="2480" w:dyaOrig="320" w14:anchorId="0D3965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23.85pt;height:16.15pt" o:ole="">
            <v:imagedata r:id="rId4" o:title=""/>
          </v:shape>
          <o:OLEObject Type="Embed" ProgID="Equation.DSMT4" ShapeID="_x0000_i1027" DrawAspect="Content" ObjectID="_1751971213" r:id="rId5"/>
        </w:object>
      </w:r>
    </w:p>
    <w:p w14:paraId="1BE732E9" w14:textId="3A821399" w:rsidR="00EC022C" w:rsidRPr="00EC022C" w:rsidRDefault="00EC022C">
      <w:pPr>
        <w:rPr>
          <w:rFonts w:ascii="Times New Roman" w:hAnsi="Times New Roman" w:cs="Times New Roman"/>
          <w:sz w:val="24"/>
          <w:szCs w:val="24"/>
        </w:rPr>
      </w:pPr>
      <w:r w:rsidRPr="00EC022C">
        <w:rPr>
          <w:rFonts w:ascii="Times New Roman" w:hAnsi="Times New Roman" w:cs="Times New Roman"/>
          <w:position w:val="-10"/>
          <w:sz w:val="24"/>
          <w:szCs w:val="24"/>
        </w:rPr>
        <w:object w:dxaOrig="2500" w:dyaOrig="360" w14:anchorId="5FF22725">
          <v:shape id="_x0000_i1031" type="#_x0000_t75" style="width:125pt;height:17.85pt" o:ole="">
            <v:imagedata r:id="rId6" o:title=""/>
          </v:shape>
          <o:OLEObject Type="Embed" ProgID="Equation.DSMT4" ShapeID="_x0000_i1031" DrawAspect="Content" ObjectID="_1751971214" r:id="rId7"/>
        </w:object>
      </w:r>
    </w:p>
    <w:p w14:paraId="2B36ABBA" w14:textId="3B85CC49" w:rsidR="00EC022C" w:rsidRPr="00EC022C" w:rsidRDefault="00EC022C">
      <w:pPr>
        <w:rPr>
          <w:rFonts w:ascii="Times New Roman" w:hAnsi="Times New Roman" w:cs="Times New Roman"/>
          <w:sz w:val="24"/>
          <w:szCs w:val="24"/>
        </w:rPr>
      </w:pPr>
      <w:r w:rsidRPr="00EC022C">
        <w:rPr>
          <w:rFonts w:ascii="Times New Roman" w:hAnsi="Times New Roman" w:cs="Times New Roman"/>
          <w:sz w:val="24"/>
          <w:szCs w:val="24"/>
        </w:rPr>
        <w:t>Measurement Update</w:t>
      </w:r>
    </w:p>
    <w:p w14:paraId="16FAD427" w14:textId="23778A0B" w:rsidR="00EC022C" w:rsidRPr="00EC022C" w:rsidRDefault="00EC022C">
      <w:pPr>
        <w:rPr>
          <w:rFonts w:ascii="Times New Roman" w:hAnsi="Times New Roman" w:cs="Times New Roman"/>
          <w:sz w:val="24"/>
          <w:szCs w:val="24"/>
        </w:rPr>
      </w:pPr>
      <w:r w:rsidRPr="00EC022C">
        <w:rPr>
          <w:rFonts w:ascii="Times New Roman" w:hAnsi="Times New Roman" w:cs="Times New Roman"/>
          <w:position w:val="-16"/>
          <w:sz w:val="24"/>
          <w:szCs w:val="24"/>
        </w:rPr>
        <w:object w:dxaOrig="3620" w:dyaOrig="480" w14:anchorId="7CBB37F1">
          <v:shape id="_x0000_i1035" type="#_x0000_t75" style="width:180.85pt;height:24.2pt" o:ole="">
            <v:imagedata r:id="rId8" o:title=""/>
          </v:shape>
          <o:OLEObject Type="Embed" ProgID="Equation.DSMT4" ShapeID="_x0000_i1035" DrawAspect="Content" ObjectID="_1751971215" r:id="rId9"/>
        </w:object>
      </w:r>
    </w:p>
    <w:p w14:paraId="3BF79E77" w14:textId="0BCA5ED2" w:rsidR="00EC022C" w:rsidRPr="00EC022C" w:rsidRDefault="00EC022C">
      <w:pPr>
        <w:rPr>
          <w:rFonts w:ascii="Times New Roman" w:hAnsi="Times New Roman" w:cs="Times New Roman"/>
          <w:sz w:val="24"/>
          <w:szCs w:val="24"/>
        </w:rPr>
      </w:pPr>
      <w:r w:rsidRPr="00EC022C">
        <w:rPr>
          <w:rFonts w:ascii="Times New Roman" w:hAnsi="Times New Roman" w:cs="Times New Roman"/>
          <w:position w:val="-14"/>
          <w:sz w:val="24"/>
          <w:szCs w:val="24"/>
        </w:rPr>
        <w:object w:dxaOrig="3260" w:dyaOrig="400" w14:anchorId="2B2E78C7">
          <v:shape id="_x0000_i1039" type="#_x0000_t75" style="width:163pt;height:20.15pt" o:ole="">
            <v:imagedata r:id="rId10" o:title=""/>
          </v:shape>
          <o:OLEObject Type="Embed" ProgID="Equation.DSMT4" ShapeID="_x0000_i1039" DrawAspect="Content" ObjectID="_1751971216" r:id="rId11"/>
        </w:object>
      </w:r>
    </w:p>
    <w:p w14:paraId="28B5CAB3" w14:textId="6DEA32F7" w:rsidR="00476606" w:rsidRDefault="00EC022C">
      <w:pPr>
        <w:rPr>
          <w:rFonts w:ascii="Times New Roman" w:hAnsi="Times New Roman" w:cs="Times New Roman"/>
          <w:sz w:val="24"/>
          <w:szCs w:val="24"/>
        </w:rPr>
      </w:pPr>
      <w:r w:rsidRPr="00EC022C">
        <w:rPr>
          <w:rFonts w:ascii="Times New Roman" w:hAnsi="Times New Roman" w:cs="Times New Roman"/>
          <w:position w:val="-10"/>
          <w:sz w:val="24"/>
          <w:szCs w:val="24"/>
        </w:rPr>
        <w:object w:dxaOrig="2500" w:dyaOrig="320" w14:anchorId="6BE1CC78">
          <v:shape id="_x0000_i1043" type="#_x0000_t75" style="width:125pt;height:16.15pt" o:ole="">
            <v:imagedata r:id="rId12" o:title=""/>
          </v:shape>
          <o:OLEObject Type="Embed" ProgID="Equation.DSMT4" ShapeID="_x0000_i1043" DrawAspect="Content" ObjectID="_1751971217" r:id="rId13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  <w:gridCol w:w="288"/>
        <w:gridCol w:w="7599"/>
      </w:tblGrid>
      <w:tr w:rsidR="00EC022C" w14:paraId="6B6A9972" w14:textId="5B29CD1E" w:rsidTr="00476606">
        <w:tc>
          <w:tcPr>
            <w:tcW w:w="1129" w:type="dxa"/>
          </w:tcPr>
          <w:p w14:paraId="612AEA43" w14:textId="578B4853" w:rsidR="00EC022C" w:rsidRDefault="00EC022C" w:rsidP="00EC02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(t)</m:t>
                </m:r>
              </m:oMath>
            </m:oMathPara>
          </w:p>
        </w:tc>
        <w:tc>
          <w:tcPr>
            <w:tcW w:w="288" w:type="dxa"/>
          </w:tcPr>
          <w:p w14:paraId="4669FF0E" w14:textId="0369904B" w:rsidR="00EC022C" w:rsidRDefault="008E5961" w:rsidP="00EC02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  <w:tc>
          <w:tcPr>
            <w:tcW w:w="7599" w:type="dxa"/>
          </w:tcPr>
          <w:p w14:paraId="6DAECCDD" w14:textId="2149DAF7" w:rsidR="00EC022C" w:rsidRDefault="001B4983" w:rsidP="001B498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Nilai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rediks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pada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wakt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</w:t>
            </w:r>
          </w:p>
        </w:tc>
      </w:tr>
      <w:tr w:rsidR="008E5961" w14:paraId="7DBFEAB4" w14:textId="77064055" w:rsidTr="00476606">
        <w:tc>
          <w:tcPr>
            <w:tcW w:w="1129" w:type="dxa"/>
          </w:tcPr>
          <w:p w14:paraId="738D90B0" w14:textId="2FE28429" w:rsidR="008E5961" w:rsidRDefault="008E5961" w:rsidP="008E596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F</m:t>
                </m:r>
              </m:oMath>
            </m:oMathPara>
          </w:p>
        </w:tc>
        <w:tc>
          <w:tcPr>
            <w:tcW w:w="288" w:type="dxa"/>
          </w:tcPr>
          <w:p w14:paraId="18F4ADE5" w14:textId="31291EFC" w:rsidR="008E5961" w:rsidRDefault="008E5961" w:rsidP="008E596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5398F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  <w:tc>
          <w:tcPr>
            <w:tcW w:w="7599" w:type="dxa"/>
          </w:tcPr>
          <w:p w14:paraId="45DF00E7" w14:textId="6D7307AE" w:rsidR="008E5961" w:rsidRDefault="001B4983" w:rsidP="001B498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Segoe UI" w:hAnsi="Segoe UI" w:cs="Segoe UI"/>
                <w:color w:val="374151"/>
                <w:shd w:val="clear" w:color="auto" w:fill="F7F7F8"/>
              </w:rPr>
              <w:t>state transition matrix.</w:t>
            </w:r>
          </w:p>
        </w:tc>
      </w:tr>
      <w:tr w:rsidR="008E5961" w14:paraId="25E9AB39" w14:textId="218EB06B" w:rsidTr="00476606">
        <w:tc>
          <w:tcPr>
            <w:tcW w:w="1129" w:type="dxa"/>
          </w:tcPr>
          <w:p w14:paraId="469BE44A" w14:textId="76C5FEC4" w:rsidR="008E5961" w:rsidRDefault="008E5961" w:rsidP="008E596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(t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288" w:type="dxa"/>
          </w:tcPr>
          <w:p w14:paraId="6591D01C" w14:textId="11966EDC" w:rsidR="008E5961" w:rsidRDefault="008E5961" w:rsidP="008E596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5398F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  <w:tc>
          <w:tcPr>
            <w:tcW w:w="7599" w:type="dxa"/>
          </w:tcPr>
          <w:p w14:paraId="7A12B3FC" w14:textId="53A27820" w:rsidR="008E5961" w:rsidRDefault="001B4983" w:rsidP="001B498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Nilai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estimas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ebelumny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pada t-1</w:t>
            </w:r>
          </w:p>
        </w:tc>
      </w:tr>
      <w:tr w:rsidR="008E5961" w14:paraId="6D9C38D1" w14:textId="2D7387DC" w:rsidTr="00476606">
        <w:tc>
          <w:tcPr>
            <w:tcW w:w="1129" w:type="dxa"/>
          </w:tcPr>
          <w:p w14:paraId="105A7683" w14:textId="6FDF20BB" w:rsidR="008E5961" w:rsidRDefault="008E5961" w:rsidP="008E596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oMath>
            </m:oMathPara>
          </w:p>
        </w:tc>
        <w:tc>
          <w:tcPr>
            <w:tcW w:w="288" w:type="dxa"/>
          </w:tcPr>
          <w:p w14:paraId="79813A08" w14:textId="5327A212" w:rsidR="008E5961" w:rsidRDefault="008E5961" w:rsidP="008E596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5398F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  <w:tc>
          <w:tcPr>
            <w:tcW w:w="7599" w:type="dxa"/>
          </w:tcPr>
          <w:p w14:paraId="442FBCB1" w14:textId="680D2ED8" w:rsidR="008E5961" w:rsidRDefault="001B4983" w:rsidP="001B498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ntrol input matrix</w:t>
            </w:r>
          </w:p>
        </w:tc>
      </w:tr>
      <w:tr w:rsidR="008E5961" w14:paraId="27B25DA8" w14:textId="6027A89D" w:rsidTr="00476606">
        <w:tc>
          <w:tcPr>
            <w:tcW w:w="1129" w:type="dxa"/>
          </w:tcPr>
          <w:p w14:paraId="1D3CAA21" w14:textId="2FC032E9" w:rsidR="008E5961" w:rsidRDefault="008E5961" w:rsidP="008E596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t)</m:t>
                </m:r>
              </m:oMath>
            </m:oMathPara>
          </w:p>
        </w:tc>
        <w:tc>
          <w:tcPr>
            <w:tcW w:w="288" w:type="dxa"/>
          </w:tcPr>
          <w:p w14:paraId="3B5785BC" w14:textId="32817690" w:rsidR="008E5961" w:rsidRDefault="008E5961" w:rsidP="008E596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5398F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  <w:tc>
          <w:tcPr>
            <w:tcW w:w="7599" w:type="dxa"/>
          </w:tcPr>
          <w:p w14:paraId="6C7C77A2" w14:textId="53B10030" w:rsidR="008E5961" w:rsidRDefault="001B4983" w:rsidP="001B498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ontrol input pada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wakt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</w:t>
            </w:r>
          </w:p>
        </w:tc>
      </w:tr>
      <w:tr w:rsidR="008E5961" w14:paraId="058488EE" w14:textId="7A11C30A" w:rsidTr="00476606">
        <w:tc>
          <w:tcPr>
            <w:tcW w:w="1129" w:type="dxa"/>
          </w:tcPr>
          <w:p w14:paraId="00BFC024" w14:textId="5C52E041" w:rsidR="008E5961" w:rsidRDefault="008E5961" w:rsidP="008E596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P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t)</m:t>
                </m:r>
              </m:oMath>
            </m:oMathPara>
          </w:p>
        </w:tc>
        <w:tc>
          <w:tcPr>
            <w:tcW w:w="288" w:type="dxa"/>
          </w:tcPr>
          <w:p w14:paraId="573ACAD7" w14:textId="2BAE4CFA" w:rsidR="008E5961" w:rsidRDefault="008E5961" w:rsidP="008E596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5398F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  <w:tc>
          <w:tcPr>
            <w:tcW w:w="7599" w:type="dxa"/>
          </w:tcPr>
          <w:p w14:paraId="16744C20" w14:textId="0343DA03" w:rsidR="008E5961" w:rsidRDefault="001B4983" w:rsidP="001B498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ovarianec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error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rediks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wakt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</w:t>
            </w:r>
          </w:p>
        </w:tc>
      </w:tr>
      <w:tr w:rsidR="008E5961" w14:paraId="585B915F" w14:textId="012A2181" w:rsidTr="00476606">
        <w:tc>
          <w:tcPr>
            <w:tcW w:w="1129" w:type="dxa"/>
          </w:tcPr>
          <w:p w14:paraId="4885C3D7" w14:textId="523C7BBB" w:rsidR="008E5961" w:rsidRDefault="008E5961" w:rsidP="008E596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Q</m:t>
                </m:r>
              </m:oMath>
            </m:oMathPara>
          </w:p>
        </w:tc>
        <w:tc>
          <w:tcPr>
            <w:tcW w:w="288" w:type="dxa"/>
          </w:tcPr>
          <w:p w14:paraId="4EB6DD7B" w14:textId="58CBE46B" w:rsidR="008E5961" w:rsidRDefault="008E5961" w:rsidP="008E596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5398F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  <w:tc>
          <w:tcPr>
            <w:tcW w:w="7599" w:type="dxa"/>
          </w:tcPr>
          <w:p w14:paraId="48540D0E" w14:textId="5666C84E" w:rsidR="008E5961" w:rsidRDefault="004E6080" w:rsidP="001B498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ovariance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ar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noise process</w:t>
            </w:r>
          </w:p>
        </w:tc>
      </w:tr>
      <w:tr w:rsidR="008E5961" w14:paraId="1069D4F3" w14:textId="77777777" w:rsidTr="00476606">
        <w:tc>
          <w:tcPr>
            <w:tcW w:w="1129" w:type="dxa"/>
          </w:tcPr>
          <w:p w14:paraId="58F3A4EF" w14:textId="0E68C9EE" w:rsidR="008E5961" w:rsidRDefault="008E5961" w:rsidP="008E596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H</m:t>
                </m:r>
              </m:oMath>
            </m:oMathPara>
          </w:p>
        </w:tc>
        <w:tc>
          <w:tcPr>
            <w:tcW w:w="288" w:type="dxa"/>
          </w:tcPr>
          <w:p w14:paraId="160B451C" w14:textId="2106AF4B" w:rsidR="008E5961" w:rsidRDefault="008E5961" w:rsidP="008E596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5398F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  <w:tc>
          <w:tcPr>
            <w:tcW w:w="7599" w:type="dxa"/>
          </w:tcPr>
          <w:p w14:paraId="4967064F" w14:textId="2E686000" w:rsidR="008E5961" w:rsidRDefault="004E6080" w:rsidP="001B498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Matriks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engukuran</w:t>
            </w:r>
            <w:proofErr w:type="spellEnd"/>
          </w:p>
        </w:tc>
      </w:tr>
      <w:tr w:rsidR="008E5961" w14:paraId="35758E92" w14:textId="77777777" w:rsidTr="00476606">
        <w:tc>
          <w:tcPr>
            <w:tcW w:w="1129" w:type="dxa"/>
          </w:tcPr>
          <w:p w14:paraId="5520D421" w14:textId="13A191AE" w:rsidR="008E5961" w:rsidRDefault="008E5961" w:rsidP="008E596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</m:oMath>
            </m:oMathPara>
          </w:p>
        </w:tc>
        <w:tc>
          <w:tcPr>
            <w:tcW w:w="288" w:type="dxa"/>
          </w:tcPr>
          <w:p w14:paraId="6776DEBC" w14:textId="187FA298" w:rsidR="008E5961" w:rsidRDefault="008E5961" w:rsidP="008E596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5398F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  <w:tc>
          <w:tcPr>
            <w:tcW w:w="7599" w:type="dxa"/>
          </w:tcPr>
          <w:p w14:paraId="564BCFF3" w14:textId="646CA3F5" w:rsidR="008E5961" w:rsidRDefault="001B4983" w:rsidP="001B498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ovariance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ar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noise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engukuran</w:t>
            </w:r>
            <w:proofErr w:type="spellEnd"/>
          </w:p>
        </w:tc>
      </w:tr>
      <w:tr w:rsidR="008E5961" w14:paraId="2CC1508A" w14:textId="77777777" w:rsidTr="00476606">
        <w:tc>
          <w:tcPr>
            <w:tcW w:w="1129" w:type="dxa"/>
          </w:tcPr>
          <w:p w14:paraId="6594B26D" w14:textId="2FF56C9D" w:rsidR="008E5961" w:rsidRDefault="008E5961" w:rsidP="008E596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K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t)</m:t>
                </m:r>
              </m:oMath>
            </m:oMathPara>
          </w:p>
        </w:tc>
        <w:tc>
          <w:tcPr>
            <w:tcW w:w="288" w:type="dxa"/>
          </w:tcPr>
          <w:p w14:paraId="148DE547" w14:textId="738D6C98" w:rsidR="008E5961" w:rsidRDefault="008E5961" w:rsidP="008E596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5398F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  <w:tc>
          <w:tcPr>
            <w:tcW w:w="7599" w:type="dxa"/>
          </w:tcPr>
          <w:p w14:paraId="22A19AEE" w14:textId="0D95FE26" w:rsidR="008E5961" w:rsidRDefault="001B4983" w:rsidP="001B498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Kalman gain pada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wakt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</w:t>
            </w:r>
          </w:p>
        </w:tc>
      </w:tr>
      <w:tr w:rsidR="008E5961" w14:paraId="5C3A9D5E" w14:textId="77777777" w:rsidTr="00476606">
        <w:tc>
          <w:tcPr>
            <w:tcW w:w="1129" w:type="dxa"/>
          </w:tcPr>
          <w:p w14:paraId="1C56DC97" w14:textId="48E6882A" w:rsidR="008E5961" w:rsidRDefault="008E5961" w:rsidP="008E596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z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t)</m:t>
                </m:r>
              </m:oMath>
            </m:oMathPara>
          </w:p>
        </w:tc>
        <w:tc>
          <w:tcPr>
            <w:tcW w:w="288" w:type="dxa"/>
          </w:tcPr>
          <w:p w14:paraId="4B594D85" w14:textId="138BF916" w:rsidR="008E5961" w:rsidRDefault="008E5961" w:rsidP="008E596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5398F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  <w:tc>
          <w:tcPr>
            <w:tcW w:w="7599" w:type="dxa"/>
          </w:tcPr>
          <w:p w14:paraId="3BFFB7CA" w14:textId="76EEDC3B" w:rsidR="008E5961" w:rsidRDefault="001B4983" w:rsidP="001B498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ata actual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d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wakt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</w:t>
            </w:r>
          </w:p>
        </w:tc>
      </w:tr>
      <w:tr w:rsidR="008E5961" w14:paraId="33549B81" w14:textId="77777777" w:rsidTr="00476606">
        <w:tc>
          <w:tcPr>
            <w:tcW w:w="1129" w:type="dxa"/>
          </w:tcPr>
          <w:p w14:paraId="524CEA2F" w14:textId="316178F1" w:rsidR="008E5961" w:rsidRDefault="008E5961" w:rsidP="008E5961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</m:t>
                </m:r>
              </m:oMath>
            </m:oMathPara>
          </w:p>
        </w:tc>
        <w:tc>
          <w:tcPr>
            <w:tcW w:w="288" w:type="dxa"/>
          </w:tcPr>
          <w:p w14:paraId="6BC0E915" w14:textId="7BDF69D3" w:rsidR="008E5961" w:rsidRDefault="008E5961" w:rsidP="008E596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5398F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  <w:tc>
          <w:tcPr>
            <w:tcW w:w="7599" w:type="dxa"/>
          </w:tcPr>
          <w:p w14:paraId="62BACCED" w14:textId="2763A493" w:rsidR="008E5961" w:rsidRDefault="001B4983" w:rsidP="001B498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Matriks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identitas</w:t>
            </w:r>
            <w:proofErr w:type="spellEnd"/>
          </w:p>
        </w:tc>
      </w:tr>
    </w:tbl>
    <w:p w14:paraId="42C0202E" w14:textId="4CB21C06" w:rsidR="00EC022C" w:rsidRDefault="00EC022C">
      <w:pPr>
        <w:rPr>
          <w:rFonts w:ascii="Times New Roman" w:hAnsi="Times New Roman" w:cs="Times New Roman"/>
          <w:sz w:val="24"/>
          <w:szCs w:val="24"/>
        </w:rPr>
      </w:pPr>
    </w:p>
    <w:p w14:paraId="67E9FA67" w14:textId="2F61235B" w:rsidR="00476606" w:rsidRDefault="0047660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Deng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ila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r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parameter </w:t>
      </w:r>
      <w:proofErr w:type="spellStart"/>
      <w:r>
        <w:rPr>
          <w:rFonts w:ascii="Times New Roman" w:hAnsi="Times New Roman" w:cs="Times New Roman"/>
          <w:sz w:val="24"/>
          <w:szCs w:val="24"/>
        </w:rPr>
        <w:t>tersebu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pada </w:t>
      </w:r>
      <w:proofErr w:type="spellStart"/>
      <w:r>
        <w:rPr>
          <w:rFonts w:ascii="Times New Roman" w:hAnsi="Times New Roman" w:cs="Times New Roman"/>
          <w:sz w:val="24"/>
          <w:szCs w:val="24"/>
        </w:rPr>
        <w:t>pengambil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ata </w:t>
      </w:r>
      <w:proofErr w:type="spellStart"/>
      <w:r>
        <w:rPr>
          <w:rFonts w:ascii="Times New Roman" w:hAnsi="Times New Roman" w:cs="Times New Roman"/>
          <w:sz w:val="24"/>
          <w:szCs w:val="24"/>
        </w:rPr>
        <w:t>sebaga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beriku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  <w:gridCol w:w="288"/>
        <w:gridCol w:w="7599"/>
      </w:tblGrid>
      <w:tr w:rsidR="00476606" w14:paraId="36D13AB3" w14:textId="77777777" w:rsidTr="002F766E">
        <w:tc>
          <w:tcPr>
            <w:tcW w:w="1129" w:type="dxa"/>
          </w:tcPr>
          <w:p w14:paraId="18BF0D5A" w14:textId="1EF7FE4A" w:rsidR="00476606" w:rsidRDefault="00476606" w:rsidP="002F766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(t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0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288" w:type="dxa"/>
          </w:tcPr>
          <w:p w14:paraId="746FE220" w14:textId="77777777" w:rsidR="00476606" w:rsidRDefault="00476606" w:rsidP="002F766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  <w:tc>
          <w:tcPr>
            <w:tcW w:w="7599" w:type="dxa"/>
          </w:tcPr>
          <w:p w14:paraId="0342DAD1" w14:textId="1219C9FD" w:rsidR="00476606" w:rsidRDefault="00476606" w:rsidP="002F76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476606" w14:paraId="38E2FB75" w14:textId="77777777" w:rsidTr="002F766E">
        <w:tc>
          <w:tcPr>
            <w:tcW w:w="1129" w:type="dxa"/>
          </w:tcPr>
          <w:p w14:paraId="13C5B668" w14:textId="77777777" w:rsidR="00476606" w:rsidRDefault="00476606" w:rsidP="002F766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F</m:t>
                </m:r>
              </m:oMath>
            </m:oMathPara>
          </w:p>
        </w:tc>
        <w:tc>
          <w:tcPr>
            <w:tcW w:w="288" w:type="dxa"/>
          </w:tcPr>
          <w:p w14:paraId="22F361F0" w14:textId="77777777" w:rsidR="00476606" w:rsidRDefault="00476606" w:rsidP="002F766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5398F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  <w:tc>
          <w:tcPr>
            <w:tcW w:w="7599" w:type="dxa"/>
          </w:tcPr>
          <w:p w14:paraId="6E0109D4" w14:textId="55BB905B" w:rsidR="00476606" w:rsidRDefault="00476606" w:rsidP="002F76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Segoe UI" w:hAnsi="Segoe UI" w:cs="Segoe UI"/>
                <w:color w:val="374151"/>
                <w:shd w:val="clear" w:color="auto" w:fill="F7F7F8"/>
              </w:rPr>
              <w:t>1</w:t>
            </w:r>
          </w:p>
        </w:tc>
      </w:tr>
      <w:tr w:rsidR="00476606" w14:paraId="6588266E" w14:textId="77777777" w:rsidTr="002F766E">
        <w:tc>
          <w:tcPr>
            <w:tcW w:w="1129" w:type="dxa"/>
          </w:tcPr>
          <w:p w14:paraId="203D70AC" w14:textId="77777777" w:rsidR="00476606" w:rsidRDefault="00476606" w:rsidP="002F766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oMath>
            </m:oMathPara>
          </w:p>
        </w:tc>
        <w:tc>
          <w:tcPr>
            <w:tcW w:w="288" w:type="dxa"/>
          </w:tcPr>
          <w:p w14:paraId="7018398B" w14:textId="77777777" w:rsidR="00476606" w:rsidRDefault="00476606" w:rsidP="002F766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5398F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  <w:tc>
          <w:tcPr>
            <w:tcW w:w="7599" w:type="dxa"/>
          </w:tcPr>
          <w:p w14:paraId="6C647923" w14:textId="4B004BC5" w:rsidR="00476606" w:rsidRDefault="00476606" w:rsidP="002F76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76606" w14:paraId="267F2057" w14:textId="77777777" w:rsidTr="002F766E">
        <w:tc>
          <w:tcPr>
            <w:tcW w:w="1129" w:type="dxa"/>
          </w:tcPr>
          <w:p w14:paraId="33372766" w14:textId="77777777" w:rsidR="00476606" w:rsidRDefault="00476606" w:rsidP="002F766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(t)</m:t>
                </m:r>
              </m:oMath>
            </m:oMathPara>
          </w:p>
        </w:tc>
        <w:tc>
          <w:tcPr>
            <w:tcW w:w="288" w:type="dxa"/>
          </w:tcPr>
          <w:p w14:paraId="65EF3AEF" w14:textId="77777777" w:rsidR="00476606" w:rsidRDefault="00476606" w:rsidP="002F766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5398F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  <w:tc>
          <w:tcPr>
            <w:tcW w:w="7599" w:type="dxa"/>
          </w:tcPr>
          <w:p w14:paraId="25B4DC96" w14:textId="4FB051BE" w:rsidR="00476606" w:rsidRDefault="00476606" w:rsidP="002F76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476606" w14:paraId="5FF88C45" w14:textId="77777777" w:rsidTr="002F766E">
        <w:tc>
          <w:tcPr>
            <w:tcW w:w="1129" w:type="dxa"/>
          </w:tcPr>
          <w:p w14:paraId="760865C5" w14:textId="5FBBB3AF" w:rsidR="00476606" w:rsidRDefault="00476606" w:rsidP="002F766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P(t=0)</m:t>
                </m:r>
              </m:oMath>
            </m:oMathPara>
          </w:p>
        </w:tc>
        <w:tc>
          <w:tcPr>
            <w:tcW w:w="288" w:type="dxa"/>
          </w:tcPr>
          <w:p w14:paraId="3B35314D" w14:textId="77777777" w:rsidR="00476606" w:rsidRDefault="00476606" w:rsidP="002F766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5398F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  <w:tc>
          <w:tcPr>
            <w:tcW w:w="7599" w:type="dxa"/>
          </w:tcPr>
          <w:p w14:paraId="02B11ED5" w14:textId="39B7DBE0" w:rsidR="00476606" w:rsidRDefault="00476606" w:rsidP="002F76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76606" w14:paraId="57312874" w14:textId="77777777" w:rsidTr="002F766E">
        <w:tc>
          <w:tcPr>
            <w:tcW w:w="1129" w:type="dxa"/>
          </w:tcPr>
          <w:p w14:paraId="5D2A2A6E" w14:textId="77777777" w:rsidR="00476606" w:rsidRDefault="00476606" w:rsidP="002F766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Q</m:t>
                </m:r>
              </m:oMath>
            </m:oMathPara>
          </w:p>
        </w:tc>
        <w:tc>
          <w:tcPr>
            <w:tcW w:w="288" w:type="dxa"/>
          </w:tcPr>
          <w:p w14:paraId="35AA9601" w14:textId="77777777" w:rsidR="00476606" w:rsidRDefault="00476606" w:rsidP="002F766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5398F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  <w:tc>
          <w:tcPr>
            <w:tcW w:w="7599" w:type="dxa"/>
          </w:tcPr>
          <w:p w14:paraId="6C49683F" w14:textId="1CEAE328" w:rsidR="00476606" w:rsidRDefault="00476606" w:rsidP="002F76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1</w:t>
            </w:r>
          </w:p>
        </w:tc>
      </w:tr>
      <w:tr w:rsidR="00476606" w14:paraId="37ADB7C3" w14:textId="77777777" w:rsidTr="002F766E">
        <w:tc>
          <w:tcPr>
            <w:tcW w:w="1129" w:type="dxa"/>
          </w:tcPr>
          <w:p w14:paraId="13E9D5D1" w14:textId="77777777" w:rsidR="00476606" w:rsidRDefault="00476606" w:rsidP="002F766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H</m:t>
                </m:r>
              </m:oMath>
            </m:oMathPara>
          </w:p>
        </w:tc>
        <w:tc>
          <w:tcPr>
            <w:tcW w:w="288" w:type="dxa"/>
          </w:tcPr>
          <w:p w14:paraId="0CBC6714" w14:textId="77777777" w:rsidR="00476606" w:rsidRDefault="00476606" w:rsidP="002F766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5398F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  <w:tc>
          <w:tcPr>
            <w:tcW w:w="7599" w:type="dxa"/>
          </w:tcPr>
          <w:p w14:paraId="32CB2DED" w14:textId="35AB1C58" w:rsidR="00476606" w:rsidRDefault="00476606" w:rsidP="002F76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76606" w14:paraId="18AA79B2" w14:textId="77777777" w:rsidTr="002F766E">
        <w:tc>
          <w:tcPr>
            <w:tcW w:w="1129" w:type="dxa"/>
          </w:tcPr>
          <w:p w14:paraId="1E6F8570" w14:textId="77777777" w:rsidR="00476606" w:rsidRDefault="00476606" w:rsidP="002F766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</m:oMath>
            </m:oMathPara>
          </w:p>
        </w:tc>
        <w:tc>
          <w:tcPr>
            <w:tcW w:w="288" w:type="dxa"/>
          </w:tcPr>
          <w:p w14:paraId="375EEC1C" w14:textId="77777777" w:rsidR="00476606" w:rsidRDefault="00476606" w:rsidP="002F766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5398F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  <w:tc>
          <w:tcPr>
            <w:tcW w:w="7599" w:type="dxa"/>
          </w:tcPr>
          <w:p w14:paraId="4F94C084" w14:textId="2AC35D1B" w:rsidR="00476606" w:rsidRDefault="00476606" w:rsidP="002F76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1</w:t>
            </w:r>
          </w:p>
        </w:tc>
      </w:tr>
    </w:tbl>
    <w:p w14:paraId="3C962FB4" w14:textId="3CD7EACF" w:rsidR="00476606" w:rsidRDefault="00476606" w:rsidP="00476606">
      <w:pPr>
        <w:rPr>
          <w:rFonts w:ascii="Times New Roman" w:hAnsi="Times New Roman" w:cs="Times New Roman"/>
          <w:sz w:val="24"/>
          <w:szCs w:val="24"/>
        </w:rPr>
      </w:pPr>
    </w:p>
    <w:p w14:paraId="4257CB4F" w14:textId="3D1F73CF" w:rsidR="00F51A4D" w:rsidRDefault="00F51A4D" w:rsidP="00476606">
      <w:pPr>
        <w:rPr>
          <w:rFonts w:ascii="Times New Roman" w:hAnsi="Times New Roman" w:cs="Times New Roman"/>
          <w:sz w:val="24"/>
          <w:szCs w:val="24"/>
        </w:rPr>
      </w:pPr>
    </w:p>
    <w:p w14:paraId="7AAAAB6E" w14:textId="007F95FF" w:rsidR="00F51A4D" w:rsidRDefault="00F51A4D" w:rsidP="00476606">
      <w:pPr>
        <w:rPr>
          <w:rFonts w:ascii="Times New Roman" w:hAnsi="Times New Roman" w:cs="Times New Roman"/>
          <w:sz w:val="24"/>
          <w:szCs w:val="24"/>
        </w:rPr>
      </w:pPr>
    </w:p>
    <w:p w14:paraId="39AA1501" w14:textId="4CF49823" w:rsidR="00F51A4D" w:rsidRDefault="00F51A4D" w:rsidP="00476606">
      <w:pPr>
        <w:rPr>
          <w:rFonts w:ascii="Times New Roman" w:hAnsi="Times New Roman" w:cs="Times New Roman"/>
          <w:sz w:val="24"/>
          <w:szCs w:val="24"/>
        </w:rPr>
      </w:pPr>
    </w:p>
    <w:p w14:paraId="5E7D54AC" w14:textId="09264226" w:rsidR="00F51A4D" w:rsidRDefault="00F51A4D" w:rsidP="00476606">
      <w:pPr>
        <w:rPr>
          <w:rFonts w:ascii="Times New Roman" w:hAnsi="Times New Roman" w:cs="Times New Roman"/>
          <w:sz w:val="24"/>
          <w:szCs w:val="24"/>
        </w:rPr>
      </w:pPr>
    </w:p>
    <w:p w14:paraId="1BC4625B" w14:textId="57FDF986" w:rsidR="00F51A4D" w:rsidRDefault="00F51A4D" w:rsidP="00476606">
      <w:pPr>
        <w:rPr>
          <w:rFonts w:ascii="Times New Roman" w:hAnsi="Times New Roman" w:cs="Times New Roman"/>
          <w:sz w:val="24"/>
          <w:szCs w:val="24"/>
        </w:rPr>
      </w:pPr>
    </w:p>
    <w:p w14:paraId="455A79EC" w14:textId="3B043052" w:rsidR="00F51A4D" w:rsidRDefault="00F51A4D" w:rsidP="00476606">
      <w:pPr>
        <w:rPr>
          <w:rFonts w:ascii="Times New Roman" w:hAnsi="Times New Roman" w:cs="Times New Roman"/>
          <w:sz w:val="24"/>
          <w:szCs w:val="24"/>
        </w:rPr>
      </w:pPr>
    </w:p>
    <w:p w14:paraId="06259C9D" w14:textId="6BF5E84F" w:rsidR="00F51A4D" w:rsidRDefault="00F51A4D" w:rsidP="00476606">
      <w:pPr>
        <w:rPr>
          <w:rFonts w:ascii="Times New Roman" w:hAnsi="Times New Roman" w:cs="Times New Roman"/>
          <w:sz w:val="24"/>
          <w:szCs w:val="24"/>
        </w:rPr>
      </w:pPr>
    </w:p>
    <w:p w14:paraId="53DDFE28" w14:textId="46CA4F3B" w:rsidR="00F51A4D" w:rsidRDefault="00F51A4D" w:rsidP="00476606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lastRenderedPageBreak/>
        <w:t>Deng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asi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r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engukur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Kalman</w:t>
      </w:r>
    </w:p>
    <w:p w14:paraId="5A4E5EE0" w14:textId="0B9AAC6B" w:rsidR="00F51A4D" w:rsidRDefault="00F51A4D" w:rsidP="00476606">
      <w:pPr>
        <w:rPr>
          <w:rFonts w:ascii="Times New Roman" w:hAnsi="Times New Roman" w:cs="Times New Roman"/>
          <w:sz w:val="24"/>
          <w:szCs w:val="24"/>
        </w:rPr>
      </w:pPr>
    </w:p>
    <w:p w14:paraId="47D52DB5" w14:textId="17BCCD62" w:rsidR="00F51A4D" w:rsidRDefault="00F51A4D" w:rsidP="00476606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Pengukur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51A4D">
        <w:rPr>
          <w:rFonts w:ascii="Times New Roman" w:hAnsi="Times New Roman" w:cs="Times New Roman"/>
          <w:b/>
          <w:bCs/>
          <w:sz w:val="24"/>
          <w:szCs w:val="24"/>
        </w:rPr>
        <w:t>T4HotTEC</w:t>
      </w:r>
    </w:p>
    <w:p w14:paraId="2639213B" w14:textId="24EC1D03" w:rsidR="00F51A4D" w:rsidRDefault="008D7100" w:rsidP="00476606">
      <w:pPr>
        <w:rPr>
          <w:rFonts w:ascii="Times New Roman" w:hAnsi="Times New Roman" w:cs="Times New Roman"/>
          <w:sz w:val="24"/>
          <w:szCs w:val="24"/>
        </w:rPr>
      </w:pPr>
      <w:r w:rsidRPr="008D7100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1121C260" wp14:editId="7CCB24B1">
            <wp:extent cx="5731510" cy="2014220"/>
            <wp:effectExtent l="0" t="0" r="2540" b="5080"/>
            <wp:docPr id="1" name="Picture 1" descr="A graph with numbers and line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014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10AE22" w14:textId="2F22F6E6" w:rsidR="008D7100" w:rsidRDefault="008D7100" w:rsidP="00476606">
      <w:pPr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Pengukur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D7100">
        <w:rPr>
          <w:rFonts w:ascii="Times New Roman" w:hAnsi="Times New Roman" w:cs="Times New Roman"/>
          <w:b/>
          <w:bCs/>
          <w:sz w:val="24"/>
          <w:szCs w:val="24"/>
        </w:rPr>
        <w:t>T6PCM2</w:t>
      </w:r>
    </w:p>
    <w:p w14:paraId="6B669E28" w14:textId="66CF8EFF" w:rsidR="008D7100" w:rsidRPr="00EC022C" w:rsidRDefault="008D7100" w:rsidP="00476606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r w:rsidRPr="008D7100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497A65D5" wp14:editId="43ADC07A">
            <wp:extent cx="5731510" cy="2014220"/>
            <wp:effectExtent l="0" t="0" r="2540" b="5080"/>
            <wp:docPr id="2" name="Picture 2" descr="A graph with numbers and line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014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sectPr w:rsidR="008D7100" w:rsidRPr="00EC022C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C022C"/>
    <w:rsid w:val="001B4983"/>
    <w:rsid w:val="00476606"/>
    <w:rsid w:val="004E6080"/>
    <w:rsid w:val="005C1F50"/>
    <w:rsid w:val="008D7100"/>
    <w:rsid w:val="008E5961"/>
    <w:rsid w:val="00EC022C"/>
    <w:rsid w:val="00F51A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A254FAE"/>
  <w15:chartTrackingRefBased/>
  <w15:docId w15:val="{E14E5ABA-813C-4ECA-B501-F71F284F29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ID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76606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C022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EC022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image" Target="media/image7.png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2</Pages>
  <Words>126</Words>
  <Characters>71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nastya Bagas Dewantara</dc:creator>
  <cp:keywords/>
  <dc:description/>
  <cp:lastModifiedBy>Annastya Bagas Dewantara</cp:lastModifiedBy>
  <cp:revision>4</cp:revision>
  <dcterms:created xsi:type="dcterms:W3CDTF">2023-07-27T06:07:00Z</dcterms:created>
  <dcterms:modified xsi:type="dcterms:W3CDTF">2023-07-27T06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